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2D46" w:rsidRPr="001D2D46" w:rsidRDefault="001D2D46">
      <w:pPr>
        <w:rPr>
          <w:rFonts w:ascii="Calibri" w:hAnsi="Calibri"/>
          <w:b/>
          <w:sz w:val="24"/>
        </w:rPr>
      </w:pPr>
      <w:r w:rsidRPr="001D2D46">
        <w:rPr>
          <w:rFonts w:ascii="Calibri" w:hAnsi="Calibri"/>
          <w:b/>
          <w:sz w:val="24"/>
        </w:rPr>
        <w:t>Pre-calculus 12: Com</w:t>
      </w:r>
      <w:r w:rsidR="001627BA">
        <w:rPr>
          <w:rFonts w:ascii="Calibri" w:hAnsi="Calibri"/>
          <w:b/>
          <w:sz w:val="24"/>
        </w:rPr>
        <w:t xml:space="preserve">bining </w:t>
      </w:r>
      <w:r w:rsidRPr="001D2D46">
        <w:rPr>
          <w:rFonts w:ascii="Calibri" w:hAnsi="Calibri"/>
          <w:b/>
          <w:sz w:val="24"/>
        </w:rPr>
        <w:t>Functions Row Game</w:t>
      </w:r>
    </w:p>
    <w:p w:rsidR="001D2D46" w:rsidRDefault="001D2D46">
      <w:pPr>
        <w:rPr>
          <w:rFonts w:ascii="Calibri" w:hAnsi="Calibri"/>
        </w:rPr>
      </w:pPr>
      <w:r w:rsidRPr="00663074">
        <w:rPr>
          <w:rFonts w:ascii="Calibri" w:hAnsi="Calibri"/>
        </w:rPr>
        <w:t>Complete only the problems in your column. Your answer should match your partner’s, who is completing the other column. If your answers don’t match, work together to find your error.</w:t>
      </w:r>
    </w:p>
    <w:p w:rsidR="001D2D46" w:rsidRDefault="001D2D46" w:rsidP="001D2D46">
      <w:r>
        <w:t>Student A ___________________________</w:t>
      </w:r>
      <w:r>
        <w:tab/>
      </w:r>
      <w:r>
        <w:tab/>
      </w:r>
      <w:r>
        <w:t>Student B ______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59"/>
        <w:gridCol w:w="4959"/>
      </w:tblGrid>
      <w:tr w:rsidR="003C7C71" w:rsidTr="001D2D46">
        <w:tc>
          <w:tcPr>
            <w:tcW w:w="4959" w:type="dxa"/>
          </w:tcPr>
          <w:p w:rsidR="003C7C71" w:rsidRDefault="003C7C71" w:rsidP="003C7C71">
            <w:r>
              <w:t>Use the following functions to complete problems 1 and 2.</w:t>
            </w:r>
          </w:p>
          <w:p w:rsidR="003C7C71" w:rsidRDefault="003C7C71" w:rsidP="003C7C71">
            <w:pPr>
              <w:jc w:val="center"/>
            </w:pPr>
            <w:r w:rsidRPr="003C7C71">
              <w:rPr>
                <w:position w:val="-10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6.5pt" o:ole="">
                  <v:imagedata r:id="rId6" o:title=""/>
                </v:shape>
                <o:OLEObject Type="Embed" ProgID="Equation.DSMT4" ShapeID="_x0000_i1025" DrawAspect="Content" ObjectID="_1513501118" r:id="rId7"/>
              </w:object>
            </w:r>
            <w:r>
              <w:t xml:space="preserve"> and </w:t>
            </w:r>
            <w:r w:rsidRPr="003C7C71">
              <w:rPr>
                <w:position w:val="-10"/>
              </w:rPr>
              <w:object w:dxaOrig="1219" w:dyaOrig="320">
                <v:shape id="_x0000_i1026" type="#_x0000_t75" style="width:60.75pt;height:16.5pt" o:ole="">
                  <v:imagedata r:id="rId8" o:title=""/>
                </v:shape>
                <o:OLEObject Type="Embed" ProgID="Equation.DSMT4" ShapeID="_x0000_i1026" DrawAspect="Content" ObjectID="_1513501119" r:id="rId9"/>
              </w:object>
            </w:r>
          </w:p>
          <w:p w:rsidR="003C7C71" w:rsidRDefault="003C7C71" w:rsidP="003C7C71"/>
          <w:p w:rsidR="003C7C71" w:rsidRDefault="003C7C71" w:rsidP="003C7C71">
            <w:r>
              <w:t xml:space="preserve">1.  </w:t>
            </w:r>
            <w:r w:rsidRPr="003C7C71">
              <w:rPr>
                <w:position w:val="-10"/>
              </w:rPr>
              <w:object w:dxaOrig="1040" w:dyaOrig="320">
                <v:shape id="_x0000_i1027" type="#_x0000_t75" style="width:52.5pt;height:16.5pt" o:ole="">
                  <v:imagedata r:id="rId10" o:title=""/>
                </v:shape>
                <o:OLEObject Type="Embed" ProgID="Equation.DSMT4" ShapeID="_x0000_i1027" DrawAspect="Content" ObjectID="_1513501120" r:id="rId11"/>
              </w:object>
            </w:r>
            <w:r>
              <w:t xml:space="preserve"> ____________________________</w:t>
            </w:r>
          </w:p>
          <w:p w:rsidR="003C7C71" w:rsidRDefault="003C7C71" w:rsidP="003C7C71"/>
          <w:p w:rsidR="003C7C71" w:rsidRDefault="003C7C71" w:rsidP="003C7C71">
            <w:r>
              <w:t xml:space="preserve">2.  </w:t>
            </w:r>
            <w:r w:rsidRPr="003C7C71">
              <w:rPr>
                <w:position w:val="-10"/>
              </w:rPr>
              <w:object w:dxaOrig="1060" w:dyaOrig="320">
                <v:shape id="_x0000_i1028" type="#_x0000_t75" style="width:52.5pt;height:16.5pt" o:ole="">
                  <v:imagedata r:id="rId12" o:title=""/>
                </v:shape>
                <o:OLEObject Type="Embed" ProgID="Equation.DSMT4" ShapeID="_x0000_i1028" DrawAspect="Content" ObjectID="_1513501121" r:id="rId13"/>
              </w:object>
            </w:r>
            <w:r>
              <w:t>____________________________</w:t>
            </w:r>
          </w:p>
          <w:p w:rsidR="00C17EEB" w:rsidRDefault="00C17EEB" w:rsidP="003C7C71"/>
          <w:p w:rsidR="00C17EEB" w:rsidRDefault="00C17EEB" w:rsidP="003C7C71"/>
          <w:p w:rsidR="00C17EEB" w:rsidRDefault="00C17EEB" w:rsidP="003C7C71">
            <w:r>
              <w:t>Use the following functions to complete problems 3 and 4.</w:t>
            </w:r>
          </w:p>
          <w:p w:rsidR="00C17EEB" w:rsidRDefault="00C17EEB" w:rsidP="00C17EEB">
            <w:pPr>
              <w:jc w:val="center"/>
            </w:pPr>
            <w:r w:rsidRPr="00C17EEB">
              <w:rPr>
                <w:position w:val="-10"/>
              </w:rPr>
              <w:object w:dxaOrig="1359" w:dyaOrig="400">
                <v:shape id="_x0000_i1029" type="#_x0000_t75" style="width:68.25pt;height:19.5pt" o:ole="">
                  <v:imagedata r:id="rId14" o:title=""/>
                </v:shape>
                <o:OLEObject Type="Embed" ProgID="Equation.DSMT4" ShapeID="_x0000_i1029" DrawAspect="Content" ObjectID="_1513501122" r:id="rId15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320" w:dyaOrig="320">
                <v:shape id="_x0000_i1030" type="#_x0000_t75" style="width:66.75pt;height:16.5pt" o:ole="">
                  <v:imagedata r:id="rId16" o:title=""/>
                </v:shape>
                <o:OLEObject Type="Embed" ProgID="Equation.DSMT4" ShapeID="_x0000_i1030" DrawAspect="Content" ObjectID="_1513501123" r:id="rId17"/>
              </w:object>
            </w:r>
          </w:p>
          <w:p w:rsidR="00C17EEB" w:rsidRDefault="00C17EEB" w:rsidP="00C17EEB"/>
          <w:p w:rsidR="00C17EEB" w:rsidRDefault="00C17EEB" w:rsidP="00C17EEB">
            <w:r>
              <w:t xml:space="preserve">3.  </w:t>
            </w:r>
            <w:r w:rsidR="009A1477" w:rsidRPr="00C17EEB">
              <w:rPr>
                <w:position w:val="-10"/>
              </w:rPr>
              <w:object w:dxaOrig="1180" w:dyaOrig="320">
                <v:shape id="_x0000_i1031" type="#_x0000_t75" style="width:59.25pt;height:16.5pt" o:ole="">
                  <v:imagedata r:id="rId18" o:title=""/>
                </v:shape>
                <o:OLEObject Type="Embed" ProgID="Equation.DSMT4" ShapeID="_x0000_i1031" DrawAspect="Content" ObjectID="_1513501124" r:id="rId19"/>
              </w:object>
            </w:r>
            <w:r>
              <w:t>____________________________</w:t>
            </w:r>
          </w:p>
          <w:p w:rsidR="00C17EEB" w:rsidRDefault="00C17EEB" w:rsidP="00C17EEB"/>
          <w:p w:rsidR="00C17EEB" w:rsidRDefault="00C17EEB" w:rsidP="00C17EEB">
            <w:r>
              <w:t xml:space="preserve">4.  </w:t>
            </w:r>
            <w:r w:rsidRPr="00C17EEB">
              <w:rPr>
                <w:position w:val="-10"/>
              </w:rPr>
              <w:object w:dxaOrig="1180" w:dyaOrig="320">
                <v:shape id="_x0000_i1032" type="#_x0000_t75" style="width:59.25pt;height:16.5pt" o:ole="">
                  <v:imagedata r:id="rId20" o:title=""/>
                </v:shape>
                <o:OLEObject Type="Embed" ProgID="Equation.DSMT4" ShapeID="_x0000_i1032" DrawAspect="Content" ObjectID="_1513501125" r:id="rId21"/>
              </w:object>
            </w:r>
            <w:r>
              <w:t>__________________________</w:t>
            </w:r>
            <w:r w:rsidR="009A1477">
              <w:t>__</w:t>
            </w:r>
          </w:p>
          <w:p w:rsidR="009A1477" w:rsidRDefault="009A1477" w:rsidP="00C17EEB"/>
          <w:p w:rsidR="00AE04F6" w:rsidRDefault="00AE04F6" w:rsidP="00C17EEB"/>
          <w:p w:rsidR="009A1477" w:rsidRDefault="009A1477" w:rsidP="00C17EEB">
            <w:r>
              <w:t xml:space="preserve">5.  If </w:t>
            </w:r>
            <w:r w:rsidRPr="009A1477">
              <w:rPr>
                <w:position w:val="-10"/>
              </w:rPr>
              <w:object w:dxaOrig="1320" w:dyaOrig="320">
                <v:shape id="_x0000_i1033" type="#_x0000_t75" style="width:66.75pt;height:16.5pt" o:ole="">
                  <v:imagedata r:id="rId22" o:title=""/>
                </v:shape>
                <o:OLEObject Type="Embed" ProgID="Equation.DSMT4" ShapeID="_x0000_i1033" DrawAspect="Content" ObjectID="_1513501126" r:id="rId23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200" w:dyaOrig="320">
                <v:shape id="_x0000_i1034" type="#_x0000_t75" style="width:59.25pt;height:16.5pt" o:ole="">
                  <v:imagedata r:id="rId24" o:title=""/>
                </v:shape>
                <o:OLEObject Type="Embed" ProgID="Equation.DSMT4" ShapeID="_x0000_i1034" DrawAspect="Content" ObjectID="_1513501127" r:id="rId25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780" w:dyaOrig="320">
                <v:shape id="_x0000_i1035" type="#_x0000_t75" style="width:39pt;height:16.5pt" o:ole="">
                  <v:imagedata r:id="rId26" o:title=""/>
                </v:shape>
                <o:OLEObject Type="Embed" ProgID="Equation.DSMT4" ShapeID="_x0000_i1035" DrawAspect="Content" ObjectID="_1513501128" r:id="rId27"/>
              </w:object>
            </w:r>
            <w:r>
              <w:t>. ________________________________</w:t>
            </w:r>
          </w:p>
          <w:p w:rsidR="009A1477" w:rsidRDefault="009A1477" w:rsidP="00C17EEB"/>
          <w:p w:rsidR="009A1477" w:rsidRDefault="009A1477" w:rsidP="00C17EEB"/>
          <w:p w:rsidR="009A1477" w:rsidRDefault="009A1477" w:rsidP="00C17EEB">
            <w:r>
              <w:t xml:space="preserve">6.  If </w:t>
            </w:r>
            <w:r w:rsidRPr="009A1477">
              <w:rPr>
                <w:position w:val="-10"/>
              </w:rPr>
              <w:object w:dxaOrig="1600" w:dyaOrig="400">
                <v:shape id="_x0000_i1036" type="#_x0000_t75" style="width:80.25pt;height:19.5pt" o:ole="">
                  <v:imagedata r:id="rId28" o:title=""/>
                </v:shape>
                <o:OLEObject Type="Embed" ProgID="Equation.DSMT4" ShapeID="_x0000_i1036" DrawAspect="Content" ObjectID="_1513501129" r:id="rId29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780" w:dyaOrig="400">
                <v:shape id="_x0000_i1037" type="#_x0000_t75" style="width:88.5pt;height:19.5pt" o:ole="">
                  <v:imagedata r:id="rId30" o:title=""/>
                </v:shape>
                <o:OLEObject Type="Embed" ProgID="Equation.DSMT4" ShapeID="_x0000_i1037" DrawAspect="Content" ObjectID="_1513501130" r:id="rId31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60" w:dyaOrig="320">
                <v:shape id="_x0000_i1038" type="#_x0000_t75" style="width:52.5pt;height:16.5pt" o:ole="">
                  <v:imagedata r:id="rId32" o:title=""/>
                </v:shape>
                <o:OLEObject Type="Embed" ProgID="Equation.DSMT4" ShapeID="_x0000_i1038" DrawAspect="Content" ObjectID="_1513501131" r:id="rId33"/>
              </w:object>
            </w:r>
            <w:r>
              <w:t>. __________________________</w:t>
            </w:r>
          </w:p>
          <w:p w:rsidR="0001772F" w:rsidRDefault="0001772F" w:rsidP="00C17EEB"/>
          <w:p w:rsidR="0001772F" w:rsidRDefault="0001772F" w:rsidP="00C17EEB"/>
          <w:p w:rsidR="0001772F" w:rsidRDefault="0001772F" w:rsidP="0001772F">
            <w:r>
              <w:t>Use the following functions to complete problems 7 and 8.</w:t>
            </w:r>
          </w:p>
          <w:p w:rsidR="0001772F" w:rsidRDefault="0001772F" w:rsidP="0001772F">
            <w:pPr>
              <w:jc w:val="center"/>
            </w:pPr>
            <w:r w:rsidRPr="00C17EEB">
              <w:rPr>
                <w:position w:val="-10"/>
              </w:rPr>
              <w:object w:dxaOrig="1340" w:dyaOrig="320">
                <v:shape id="_x0000_i1039" type="#_x0000_t75" style="width:66.75pt;height:16.5pt" o:ole="">
                  <v:imagedata r:id="rId34" o:title=""/>
                </v:shape>
                <o:OLEObject Type="Embed" ProgID="Equation.DSMT4" ShapeID="_x0000_i1039" DrawAspect="Content" ObjectID="_1513501132" r:id="rId35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160" w:dyaOrig="320">
                <v:shape id="_x0000_i1040" type="#_x0000_t75" style="width:58.5pt;height:16.5pt" o:ole="">
                  <v:imagedata r:id="rId36" o:title=""/>
                </v:shape>
                <o:OLEObject Type="Embed" ProgID="Equation.DSMT4" ShapeID="_x0000_i1040" DrawAspect="Content" ObjectID="_1513501133" r:id="rId37"/>
              </w:object>
            </w:r>
          </w:p>
          <w:p w:rsidR="0001772F" w:rsidRDefault="0001772F" w:rsidP="0001772F"/>
          <w:p w:rsidR="0001772F" w:rsidRDefault="0001772F" w:rsidP="0001772F">
            <w:r>
              <w:t xml:space="preserve">7.  </w:t>
            </w:r>
            <w:r w:rsidRPr="0001772F">
              <w:rPr>
                <w:position w:val="-30"/>
              </w:rPr>
              <w:object w:dxaOrig="980" w:dyaOrig="720">
                <v:shape id="_x0000_i1041" type="#_x0000_t75" style="width:48.75pt;height:36pt" o:ole="">
                  <v:imagedata r:id="rId38" o:title=""/>
                </v:shape>
                <o:OLEObject Type="Embed" ProgID="Equation.DSMT4" ShapeID="_x0000_i1041" DrawAspect="Content" ObjectID="_1513501134" r:id="rId39"/>
              </w:object>
            </w:r>
            <w:r>
              <w:t>____________________________</w:t>
            </w:r>
          </w:p>
          <w:p w:rsidR="0001772F" w:rsidRDefault="0001772F" w:rsidP="0001772F"/>
          <w:p w:rsidR="0001772F" w:rsidRDefault="0001772F" w:rsidP="0001772F">
            <w:r>
              <w:t xml:space="preserve">8.  </w:t>
            </w:r>
            <w:r w:rsidRPr="00C17EEB">
              <w:rPr>
                <w:position w:val="-10"/>
              </w:rPr>
              <w:object w:dxaOrig="880" w:dyaOrig="320">
                <v:shape id="_x0000_i1042" type="#_x0000_t75" style="width:44.25pt;height:16.5pt" o:ole="">
                  <v:imagedata r:id="rId40" o:title=""/>
                </v:shape>
                <o:OLEObject Type="Embed" ProgID="Equation.DSMT4" ShapeID="_x0000_i1042" DrawAspect="Content" ObjectID="_1513501135" r:id="rId41"/>
              </w:object>
            </w:r>
            <w:r>
              <w:t>_____________________________</w:t>
            </w:r>
          </w:p>
          <w:p w:rsidR="00010142" w:rsidRDefault="00010142" w:rsidP="0001772F"/>
          <w:p w:rsidR="00010142" w:rsidRDefault="00010142" w:rsidP="0001772F"/>
          <w:p w:rsidR="00010142" w:rsidRDefault="00010142" w:rsidP="0001772F">
            <w:r>
              <w:t xml:space="preserve">9.  If </w:t>
            </w:r>
            <w:r w:rsidRPr="009A1477">
              <w:rPr>
                <w:position w:val="-10"/>
              </w:rPr>
              <w:object w:dxaOrig="1359" w:dyaOrig="400">
                <v:shape id="_x0000_i1043" type="#_x0000_t75" style="width:68.25pt;height:19.5pt" o:ole="">
                  <v:imagedata r:id="rId42" o:title=""/>
                </v:shape>
                <o:OLEObject Type="Embed" ProgID="Equation.DSMT4" ShapeID="_x0000_i1043" DrawAspect="Content" ObjectID="_1513501136" r:id="rId43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340" w:dyaOrig="380">
                <v:shape id="_x0000_i1044" type="#_x0000_t75" style="width:66.75pt;height:19.5pt" o:ole="">
                  <v:imagedata r:id="rId44" o:title=""/>
                </v:shape>
                <o:OLEObject Type="Embed" ProgID="Equation.DSMT4" ShapeID="_x0000_i1044" DrawAspect="Content" ObjectID="_1513501137" r:id="rId45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180" w:dyaOrig="320">
                <v:shape id="_x0000_i1045" type="#_x0000_t75" style="width:59.25pt;height:16.5pt" o:ole="">
                  <v:imagedata r:id="rId46" o:title=""/>
                </v:shape>
                <o:OLEObject Type="Embed" ProgID="Equation.DSMT4" ShapeID="_x0000_i1045" DrawAspect="Content" ObjectID="_1513501138" r:id="rId47"/>
              </w:object>
            </w:r>
            <w:r>
              <w:t>. __________________________</w:t>
            </w:r>
          </w:p>
          <w:p w:rsidR="0001772F" w:rsidRDefault="0001772F" w:rsidP="00C17EEB"/>
        </w:tc>
        <w:tc>
          <w:tcPr>
            <w:tcW w:w="4959" w:type="dxa"/>
          </w:tcPr>
          <w:p w:rsidR="003C7C71" w:rsidRDefault="003C7C71" w:rsidP="003C7C71">
            <w:r>
              <w:t>Use the following functions to complete problems 1 and 2.</w:t>
            </w:r>
          </w:p>
          <w:p w:rsidR="003C7C71" w:rsidRDefault="003C7C71" w:rsidP="003C7C71">
            <w:pPr>
              <w:jc w:val="center"/>
            </w:pPr>
            <w:r w:rsidRPr="003C7C71">
              <w:rPr>
                <w:position w:val="-10"/>
              </w:rPr>
              <w:object w:dxaOrig="1219" w:dyaOrig="320">
                <v:shape id="_x0000_i1046" type="#_x0000_t75" style="width:60.75pt;height:16.5pt" o:ole="">
                  <v:imagedata r:id="rId48" o:title=""/>
                </v:shape>
                <o:OLEObject Type="Embed" ProgID="Equation.DSMT4" ShapeID="_x0000_i1046" DrawAspect="Content" ObjectID="_1513501139" r:id="rId49"/>
              </w:object>
            </w:r>
            <w:r>
              <w:t xml:space="preserve"> and </w:t>
            </w:r>
            <w:r w:rsidRPr="003C7C71">
              <w:rPr>
                <w:position w:val="-10"/>
              </w:rPr>
              <w:object w:dxaOrig="1300" w:dyaOrig="320">
                <v:shape id="_x0000_i1047" type="#_x0000_t75" style="width:65.25pt;height:16.5pt" o:ole="">
                  <v:imagedata r:id="rId50" o:title=""/>
                </v:shape>
                <o:OLEObject Type="Embed" ProgID="Equation.DSMT4" ShapeID="_x0000_i1047" DrawAspect="Content" ObjectID="_1513501140" r:id="rId51"/>
              </w:object>
            </w:r>
          </w:p>
          <w:p w:rsidR="003C7C71" w:rsidRDefault="003C7C71" w:rsidP="003C7C71"/>
          <w:p w:rsidR="003C7C71" w:rsidRDefault="003C7C71" w:rsidP="003C7C71">
            <w:r>
              <w:t xml:space="preserve">1.  </w:t>
            </w:r>
            <w:r w:rsidRPr="003C7C71">
              <w:rPr>
                <w:position w:val="-10"/>
              </w:rPr>
              <w:object w:dxaOrig="1060" w:dyaOrig="320">
                <v:shape id="_x0000_i1048" type="#_x0000_t75" style="width:52.5pt;height:16.5pt" o:ole="">
                  <v:imagedata r:id="rId52" o:title=""/>
                </v:shape>
                <o:OLEObject Type="Embed" ProgID="Equation.DSMT4" ShapeID="_x0000_i1048" DrawAspect="Content" ObjectID="_1513501141" r:id="rId53"/>
              </w:object>
            </w:r>
            <w:r>
              <w:t xml:space="preserve"> ____________________________</w:t>
            </w:r>
          </w:p>
          <w:p w:rsidR="003C7C71" w:rsidRDefault="003C7C71" w:rsidP="003C7C71"/>
          <w:p w:rsidR="003C7C71" w:rsidRDefault="003C7C71" w:rsidP="003C7C71">
            <w:r>
              <w:t xml:space="preserve">2.  </w:t>
            </w:r>
            <w:r w:rsidRPr="003C7C71">
              <w:rPr>
                <w:position w:val="-10"/>
              </w:rPr>
              <w:object w:dxaOrig="1180" w:dyaOrig="320">
                <v:shape id="_x0000_i1049" type="#_x0000_t75" style="width:59.25pt;height:16.5pt" o:ole="">
                  <v:imagedata r:id="rId54" o:title=""/>
                </v:shape>
                <o:OLEObject Type="Embed" ProgID="Equation.DSMT4" ShapeID="_x0000_i1049" DrawAspect="Content" ObjectID="_1513501142" r:id="rId55"/>
              </w:object>
            </w:r>
            <w:r>
              <w:t>___________________________</w:t>
            </w:r>
          </w:p>
          <w:p w:rsidR="003C7C71" w:rsidRDefault="003C7C71" w:rsidP="003C7C71"/>
          <w:p w:rsidR="00C17EEB" w:rsidRDefault="00C17EEB" w:rsidP="003C7C71"/>
          <w:p w:rsidR="00C17EEB" w:rsidRDefault="00C17EEB" w:rsidP="003C7C71">
            <w:r>
              <w:t>Use the following functions to complete problems 3 and 4.</w:t>
            </w:r>
          </w:p>
          <w:p w:rsidR="00C17EEB" w:rsidRDefault="00C17EEB" w:rsidP="00C17EEB">
            <w:pPr>
              <w:jc w:val="center"/>
            </w:pPr>
            <w:r w:rsidRPr="00C17EEB">
              <w:rPr>
                <w:position w:val="-10"/>
              </w:rPr>
              <w:object w:dxaOrig="1480" w:dyaOrig="400">
                <v:shape id="_x0000_i1050" type="#_x0000_t75" style="width:73.5pt;height:19.5pt" o:ole="">
                  <v:imagedata r:id="rId56" o:title=""/>
                </v:shape>
                <o:OLEObject Type="Embed" ProgID="Equation.DSMT4" ShapeID="_x0000_i1050" DrawAspect="Content" ObjectID="_1513501143" r:id="rId57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420" w:dyaOrig="320">
                <v:shape id="_x0000_i1051" type="#_x0000_t75" style="width:70.5pt;height:16.5pt" o:ole="">
                  <v:imagedata r:id="rId58" o:title=""/>
                </v:shape>
                <o:OLEObject Type="Embed" ProgID="Equation.DSMT4" ShapeID="_x0000_i1051" DrawAspect="Content" ObjectID="_1513501144" r:id="rId59"/>
              </w:object>
            </w:r>
          </w:p>
          <w:p w:rsidR="00C17EEB" w:rsidRDefault="00C17EEB" w:rsidP="00C17EEB">
            <w:pPr>
              <w:jc w:val="center"/>
            </w:pPr>
          </w:p>
          <w:p w:rsidR="00C17EEB" w:rsidRDefault="00C17EEB" w:rsidP="00C17EEB">
            <w:r>
              <w:t xml:space="preserve">3.  </w:t>
            </w:r>
            <w:r w:rsidR="00F0138B" w:rsidRPr="00C17EEB">
              <w:rPr>
                <w:position w:val="-10"/>
              </w:rPr>
              <w:object w:dxaOrig="1040" w:dyaOrig="320">
                <v:shape id="_x0000_i1052" type="#_x0000_t75" style="width:52.5pt;height:16.5pt" o:ole="">
                  <v:imagedata r:id="rId60" o:title=""/>
                </v:shape>
                <o:OLEObject Type="Embed" ProgID="Equation.DSMT4" ShapeID="_x0000_i1052" DrawAspect="Content" ObjectID="_1513501145" r:id="rId61"/>
              </w:object>
            </w:r>
            <w:r>
              <w:t xml:space="preserve"> ____________________________</w:t>
            </w:r>
          </w:p>
          <w:p w:rsidR="00C17EEB" w:rsidRDefault="00C17EEB" w:rsidP="00C17EEB"/>
          <w:p w:rsidR="00C17EEB" w:rsidRDefault="00C17EEB" w:rsidP="00C17EEB">
            <w:r>
              <w:t xml:space="preserve">4.  </w:t>
            </w:r>
            <w:r w:rsidRPr="00C17EEB">
              <w:rPr>
                <w:position w:val="-10"/>
              </w:rPr>
              <w:object w:dxaOrig="1180" w:dyaOrig="320">
                <v:shape id="_x0000_i1053" type="#_x0000_t75" style="width:59.25pt;height:16.5pt" o:ole="">
                  <v:imagedata r:id="rId62" o:title=""/>
                </v:shape>
                <o:OLEObject Type="Embed" ProgID="Equation.DSMT4" ShapeID="_x0000_i1053" DrawAspect="Content" ObjectID="_1513501146" r:id="rId63"/>
              </w:object>
            </w:r>
            <w:r>
              <w:t>___________________________</w:t>
            </w:r>
          </w:p>
          <w:p w:rsidR="009A1477" w:rsidRDefault="009A1477" w:rsidP="00C17EEB"/>
          <w:p w:rsidR="009A1477" w:rsidRDefault="009A1477" w:rsidP="00C17EEB"/>
          <w:p w:rsidR="009A1477" w:rsidRDefault="009A1477" w:rsidP="00C17EEB">
            <w:r>
              <w:t xml:space="preserve">5.  If </w:t>
            </w:r>
            <w:r w:rsidRPr="009A1477">
              <w:rPr>
                <w:position w:val="-10"/>
              </w:rPr>
              <w:object w:dxaOrig="1800" w:dyaOrig="400">
                <v:shape id="_x0000_i1054" type="#_x0000_t75" style="width:90pt;height:19.5pt" o:ole="">
                  <v:imagedata r:id="rId64" o:title=""/>
                </v:shape>
                <o:OLEObject Type="Embed" ProgID="Equation.DSMT4" ShapeID="_x0000_i1054" DrawAspect="Content" ObjectID="_1513501147" r:id="rId6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340" w:dyaOrig="400">
                <v:shape id="_x0000_i1055" type="#_x0000_t75" style="width:66.75pt;height:19.5pt" o:ole="">
                  <v:imagedata r:id="rId66" o:title=""/>
                </v:shape>
                <o:OLEObject Type="Embed" ProgID="Equation.DSMT4" ShapeID="_x0000_i1055" DrawAspect="Content" ObjectID="_1513501148" r:id="rId67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60" w:dyaOrig="320">
                <v:shape id="_x0000_i1056" type="#_x0000_t75" style="width:52.5pt;height:16.5pt" o:ole="">
                  <v:imagedata r:id="rId68" o:title=""/>
                </v:shape>
                <o:OLEObject Type="Embed" ProgID="Equation.DSMT4" ShapeID="_x0000_i1056" DrawAspect="Content" ObjectID="_1513501149" r:id="rId69"/>
              </w:object>
            </w:r>
            <w:r>
              <w:t>. ______________________________</w:t>
            </w:r>
          </w:p>
          <w:p w:rsidR="009A1477" w:rsidRDefault="009A1477" w:rsidP="00C17EEB"/>
          <w:p w:rsidR="009A1477" w:rsidRDefault="009A1477" w:rsidP="00C17EEB"/>
          <w:p w:rsidR="009A1477" w:rsidRDefault="009A1477" w:rsidP="00C17EEB">
            <w:r>
              <w:t xml:space="preserve">6.  If </w:t>
            </w:r>
            <w:r w:rsidRPr="009A1477">
              <w:rPr>
                <w:position w:val="-10"/>
              </w:rPr>
              <w:object w:dxaOrig="1340" w:dyaOrig="320">
                <v:shape id="_x0000_i1057" type="#_x0000_t75" style="width:66.75pt;height:16.5pt" o:ole="">
                  <v:imagedata r:id="rId70" o:title=""/>
                </v:shape>
                <o:OLEObject Type="Embed" ProgID="Equation.DSMT4" ShapeID="_x0000_i1057" DrawAspect="Content" ObjectID="_1513501150" r:id="rId71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219" w:dyaOrig="320">
                <v:shape id="_x0000_i1058" type="#_x0000_t75" style="width:60.75pt;height:16.5pt" o:ole="">
                  <v:imagedata r:id="rId72" o:title=""/>
                </v:shape>
                <o:OLEObject Type="Embed" ProgID="Equation.DSMT4" ShapeID="_x0000_i1058" DrawAspect="Content" ObjectID="_1513501151" r:id="rId73"/>
              </w:object>
            </w:r>
            <w:r w:rsidR="00AE04F6">
              <w:t xml:space="preserve">, find </w:t>
            </w:r>
            <w:r w:rsidR="00AE04F6" w:rsidRPr="00AE04F6">
              <w:rPr>
                <w:position w:val="-10"/>
              </w:rPr>
              <w:object w:dxaOrig="780" w:dyaOrig="320">
                <v:shape id="_x0000_i1059" type="#_x0000_t75" style="width:39pt;height:16.5pt" o:ole="">
                  <v:imagedata r:id="rId74" o:title=""/>
                </v:shape>
                <o:OLEObject Type="Embed" ProgID="Equation.DSMT4" ShapeID="_x0000_i1059" DrawAspect="Content" ObjectID="_1513501152" r:id="rId75"/>
              </w:object>
            </w:r>
            <w:r w:rsidR="00AE04F6">
              <w:t>. _________________________________</w:t>
            </w:r>
          </w:p>
          <w:p w:rsidR="00AE04F6" w:rsidRDefault="00AE04F6" w:rsidP="00C17EEB"/>
          <w:p w:rsidR="00AE04F6" w:rsidRDefault="00AE04F6" w:rsidP="00C17EEB"/>
          <w:p w:rsidR="0001772F" w:rsidRDefault="0001772F" w:rsidP="0001772F">
            <w:r>
              <w:t>Use the following functions to complete problems 7 and 8.</w:t>
            </w:r>
          </w:p>
          <w:p w:rsidR="0001772F" w:rsidRDefault="0001772F" w:rsidP="0001772F">
            <w:pPr>
              <w:jc w:val="center"/>
            </w:pPr>
            <w:r w:rsidRPr="00C17EEB">
              <w:rPr>
                <w:position w:val="-10"/>
              </w:rPr>
              <w:object w:dxaOrig="1300" w:dyaOrig="320">
                <v:shape id="_x0000_i1060" type="#_x0000_t75" style="width:65.25pt;height:16.5pt" o:ole="">
                  <v:imagedata r:id="rId76" o:title=""/>
                </v:shape>
                <o:OLEObject Type="Embed" ProgID="Equation.DSMT4" ShapeID="_x0000_i1060" DrawAspect="Content" ObjectID="_1513501153" r:id="rId77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219" w:dyaOrig="320">
                <v:shape id="_x0000_i1061" type="#_x0000_t75" style="width:60.75pt;height:16.5pt" o:ole="">
                  <v:imagedata r:id="rId78" o:title=""/>
                </v:shape>
                <o:OLEObject Type="Embed" ProgID="Equation.DSMT4" ShapeID="_x0000_i1061" DrawAspect="Content" ObjectID="_1513501154" r:id="rId79"/>
              </w:object>
            </w:r>
          </w:p>
          <w:p w:rsidR="0001772F" w:rsidRDefault="0001772F" w:rsidP="0001772F">
            <w:pPr>
              <w:jc w:val="center"/>
            </w:pPr>
          </w:p>
          <w:p w:rsidR="0001772F" w:rsidRDefault="0001772F" w:rsidP="0001772F">
            <w:r>
              <w:t xml:space="preserve">7.  </w:t>
            </w:r>
            <w:r w:rsidRPr="0001772F">
              <w:rPr>
                <w:position w:val="-30"/>
              </w:rPr>
              <w:object w:dxaOrig="960" w:dyaOrig="720">
                <v:shape id="_x0000_i1062" type="#_x0000_t75" style="width:48.75pt;height:36pt" o:ole="">
                  <v:imagedata r:id="rId80" o:title=""/>
                </v:shape>
                <o:OLEObject Type="Embed" ProgID="Equation.DSMT4" ShapeID="_x0000_i1062" DrawAspect="Content" ObjectID="_1513501155" r:id="rId81"/>
              </w:object>
            </w:r>
            <w:r>
              <w:t xml:space="preserve"> ____________________________</w:t>
            </w:r>
          </w:p>
          <w:p w:rsidR="0001772F" w:rsidRDefault="0001772F" w:rsidP="0001772F"/>
          <w:p w:rsidR="0001772F" w:rsidRDefault="0001772F" w:rsidP="0001772F">
            <w:r>
              <w:t xml:space="preserve">8.  </w:t>
            </w:r>
            <w:r w:rsidRPr="00C17EEB">
              <w:rPr>
                <w:position w:val="-10"/>
              </w:rPr>
              <w:object w:dxaOrig="900" w:dyaOrig="320">
                <v:shape id="_x0000_i1063" type="#_x0000_t75" style="width:45.75pt;height:16.5pt" o:ole="">
                  <v:imagedata r:id="rId82" o:title=""/>
                </v:shape>
                <o:OLEObject Type="Embed" ProgID="Equation.DSMT4" ShapeID="_x0000_i1063" DrawAspect="Content" ObjectID="_1513501156" r:id="rId83"/>
              </w:object>
            </w:r>
            <w:r>
              <w:t>_____________________________</w:t>
            </w:r>
          </w:p>
          <w:p w:rsidR="0001772F" w:rsidRDefault="0001772F" w:rsidP="00C17EEB"/>
          <w:p w:rsidR="00010142" w:rsidRDefault="00010142" w:rsidP="00C17EEB"/>
          <w:p w:rsidR="00010142" w:rsidRDefault="00010142" w:rsidP="00010142">
            <w:r>
              <w:t xml:space="preserve">9.  If </w:t>
            </w:r>
            <w:r w:rsidRPr="009A1477">
              <w:rPr>
                <w:position w:val="-10"/>
              </w:rPr>
              <w:object w:dxaOrig="1300" w:dyaOrig="400">
                <v:shape id="_x0000_i1064" type="#_x0000_t75" style="width:65.25pt;height:19.5pt" o:ole="">
                  <v:imagedata r:id="rId84" o:title=""/>
                </v:shape>
                <o:OLEObject Type="Embed" ProgID="Equation.DSMT4" ShapeID="_x0000_i1064" DrawAspect="Content" ObjectID="_1513501157" r:id="rId8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400" w:dyaOrig="380">
                <v:shape id="_x0000_i1065" type="#_x0000_t75" style="width:70.5pt;height:19.5pt" o:ole="">
                  <v:imagedata r:id="rId86" o:title=""/>
                </v:shape>
                <o:OLEObject Type="Embed" ProgID="Equation.DSMT4" ShapeID="_x0000_i1065" DrawAspect="Content" ObjectID="_1513501158" r:id="rId87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40" w:dyaOrig="320">
                <v:shape id="_x0000_i1066" type="#_x0000_t75" style="width:52.5pt;height:16.5pt" o:ole="">
                  <v:imagedata r:id="rId88" o:title=""/>
                </v:shape>
                <o:OLEObject Type="Embed" ProgID="Equation.DSMT4" ShapeID="_x0000_i1066" DrawAspect="Content" ObjectID="_1513501159" r:id="rId89"/>
              </w:object>
            </w:r>
            <w:r>
              <w:t>. __________________________</w:t>
            </w:r>
          </w:p>
          <w:p w:rsidR="00010142" w:rsidRDefault="00010142" w:rsidP="00C17EEB"/>
        </w:tc>
      </w:tr>
    </w:tbl>
    <w:p w:rsidR="003C7C71" w:rsidRPr="003C7C71" w:rsidRDefault="003C7C71" w:rsidP="003C7C71">
      <w:bookmarkStart w:id="0" w:name="_GoBack"/>
      <w:bookmarkEnd w:id="0"/>
    </w:p>
    <w:sectPr w:rsidR="003C7C71" w:rsidRPr="003C7C71" w:rsidSect="001D2D46">
      <w:pgSz w:w="12240" w:h="15840"/>
      <w:pgMar w:top="864" w:right="1152" w:bottom="864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02087"/>
    <w:multiLevelType w:val="hybridMultilevel"/>
    <w:tmpl w:val="C17C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A2789F"/>
    <w:multiLevelType w:val="hybridMultilevel"/>
    <w:tmpl w:val="BF1C51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3C7C71"/>
    <w:rsid w:val="00005887"/>
    <w:rsid w:val="000060F4"/>
    <w:rsid w:val="00010142"/>
    <w:rsid w:val="00014667"/>
    <w:rsid w:val="0001772F"/>
    <w:rsid w:val="0002763F"/>
    <w:rsid w:val="00037F6A"/>
    <w:rsid w:val="0005662F"/>
    <w:rsid w:val="00061D5A"/>
    <w:rsid w:val="00075F76"/>
    <w:rsid w:val="000770A2"/>
    <w:rsid w:val="00086394"/>
    <w:rsid w:val="000B3A8D"/>
    <w:rsid w:val="000D44DE"/>
    <w:rsid w:val="000E5530"/>
    <w:rsid w:val="000F4BD3"/>
    <w:rsid w:val="00134E5B"/>
    <w:rsid w:val="0014358E"/>
    <w:rsid w:val="001552F0"/>
    <w:rsid w:val="001627BA"/>
    <w:rsid w:val="00182EE7"/>
    <w:rsid w:val="00194D1D"/>
    <w:rsid w:val="0019706A"/>
    <w:rsid w:val="00197354"/>
    <w:rsid w:val="001A576C"/>
    <w:rsid w:val="001B28AC"/>
    <w:rsid w:val="001D2D46"/>
    <w:rsid w:val="001F08BE"/>
    <w:rsid w:val="001F2EFE"/>
    <w:rsid w:val="00211C25"/>
    <w:rsid w:val="00213F83"/>
    <w:rsid w:val="002239CC"/>
    <w:rsid w:val="00274025"/>
    <w:rsid w:val="00277F89"/>
    <w:rsid w:val="00281BE4"/>
    <w:rsid w:val="00281F4A"/>
    <w:rsid w:val="002A7AD4"/>
    <w:rsid w:val="002B74ED"/>
    <w:rsid w:val="002C165A"/>
    <w:rsid w:val="002D4FF7"/>
    <w:rsid w:val="002F07A8"/>
    <w:rsid w:val="003244CB"/>
    <w:rsid w:val="00330427"/>
    <w:rsid w:val="003339BD"/>
    <w:rsid w:val="00334847"/>
    <w:rsid w:val="00336F78"/>
    <w:rsid w:val="00340239"/>
    <w:rsid w:val="00345F51"/>
    <w:rsid w:val="00362821"/>
    <w:rsid w:val="003636B8"/>
    <w:rsid w:val="00371361"/>
    <w:rsid w:val="00374543"/>
    <w:rsid w:val="003777E1"/>
    <w:rsid w:val="00390B11"/>
    <w:rsid w:val="00396A93"/>
    <w:rsid w:val="003A01A9"/>
    <w:rsid w:val="003A5F63"/>
    <w:rsid w:val="003B38D2"/>
    <w:rsid w:val="003C7C71"/>
    <w:rsid w:val="003C7C81"/>
    <w:rsid w:val="003D0932"/>
    <w:rsid w:val="004104E0"/>
    <w:rsid w:val="00411FFE"/>
    <w:rsid w:val="00421403"/>
    <w:rsid w:val="004338CE"/>
    <w:rsid w:val="00441686"/>
    <w:rsid w:val="00466953"/>
    <w:rsid w:val="00470702"/>
    <w:rsid w:val="0048004C"/>
    <w:rsid w:val="004810EB"/>
    <w:rsid w:val="004B3C70"/>
    <w:rsid w:val="004C789D"/>
    <w:rsid w:val="004D1A93"/>
    <w:rsid w:val="004D6D3E"/>
    <w:rsid w:val="004E0A95"/>
    <w:rsid w:val="004F4D56"/>
    <w:rsid w:val="00512501"/>
    <w:rsid w:val="0051421D"/>
    <w:rsid w:val="005158F3"/>
    <w:rsid w:val="005203DB"/>
    <w:rsid w:val="005313A3"/>
    <w:rsid w:val="00531789"/>
    <w:rsid w:val="005317B0"/>
    <w:rsid w:val="00540200"/>
    <w:rsid w:val="0054393D"/>
    <w:rsid w:val="00555564"/>
    <w:rsid w:val="005719D8"/>
    <w:rsid w:val="00580404"/>
    <w:rsid w:val="005861BE"/>
    <w:rsid w:val="005935F2"/>
    <w:rsid w:val="005B1DAD"/>
    <w:rsid w:val="005B44C0"/>
    <w:rsid w:val="005C2DF6"/>
    <w:rsid w:val="005C3851"/>
    <w:rsid w:val="005C470B"/>
    <w:rsid w:val="005D396C"/>
    <w:rsid w:val="005E76A1"/>
    <w:rsid w:val="005F438E"/>
    <w:rsid w:val="00613E5D"/>
    <w:rsid w:val="00622916"/>
    <w:rsid w:val="00624FEE"/>
    <w:rsid w:val="006429BA"/>
    <w:rsid w:val="00652A21"/>
    <w:rsid w:val="00653592"/>
    <w:rsid w:val="00662BA2"/>
    <w:rsid w:val="00672B36"/>
    <w:rsid w:val="00672BC2"/>
    <w:rsid w:val="00683D80"/>
    <w:rsid w:val="00693BC0"/>
    <w:rsid w:val="006B29BA"/>
    <w:rsid w:val="006C6BBE"/>
    <w:rsid w:val="006C7EA8"/>
    <w:rsid w:val="006D20EB"/>
    <w:rsid w:val="006D493C"/>
    <w:rsid w:val="006E469A"/>
    <w:rsid w:val="006F4EF0"/>
    <w:rsid w:val="00700081"/>
    <w:rsid w:val="00710D81"/>
    <w:rsid w:val="00711DF0"/>
    <w:rsid w:val="00713A0C"/>
    <w:rsid w:val="00727E52"/>
    <w:rsid w:val="00740910"/>
    <w:rsid w:val="00752805"/>
    <w:rsid w:val="0075281A"/>
    <w:rsid w:val="00754B04"/>
    <w:rsid w:val="00771A26"/>
    <w:rsid w:val="00771A36"/>
    <w:rsid w:val="0077680E"/>
    <w:rsid w:val="00786C56"/>
    <w:rsid w:val="00790958"/>
    <w:rsid w:val="007A1220"/>
    <w:rsid w:val="007C238A"/>
    <w:rsid w:val="007C2CB7"/>
    <w:rsid w:val="007C6CEC"/>
    <w:rsid w:val="007C7AD1"/>
    <w:rsid w:val="007D1C54"/>
    <w:rsid w:val="007E6427"/>
    <w:rsid w:val="007F1FB8"/>
    <w:rsid w:val="0081429D"/>
    <w:rsid w:val="00814B63"/>
    <w:rsid w:val="00822F66"/>
    <w:rsid w:val="00823C20"/>
    <w:rsid w:val="00823E3A"/>
    <w:rsid w:val="00843C06"/>
    <w:rsid w:val="008601F1"/>
    <w:rsid w:val="00864F8E"/>
    <w:rsid w:val="00870DE2"/>
    <w:rsid w:val="00871CFC"/>
    <w:rsid w:val="008949EA"/>
    <w:rsid w:val="008A47F5"/>
    <w:rsid w:val="008A6097"/>
    <w:rsid w:val="008A7128"/>
    <w:rsid w:val="008B7F56"/>
    <w:rsid w:val="008C0550"/>
    <w:rsid w:val="008D1094"/>
    <w:rsid w:val="008E3802"/>
    <w:rsid w:val="008E5196"/>
    <w:rsid w:val="008E531F"/>
    <w:rsid w:val="008E6AFC"/>
    <w:rsid w:val="009168BF"/>
    <w:rsid w:val="00924117"/>
    <w:rsid w:val="0092744D"/>
    <w:rsid w:val="0096558D"/>
    <w:rsid w:val="00981865"/>
    <w:rsid w:val="0098365A"/>
    <w:rsid w:val="009869D6"/>
    <w:rsid w:val="00994D86"/>
    <w:rsid w:val="009956CA"/>
    <w:rsid w:val="009A1477"/>
    <w:rsid w:val="009A1486"/>
    <w:rsid w:val="009A55CE"/>
    <w:rsid w:val="009B0189"/>
    <w:rsid w:val="009B2AC3"/>
    <w:rsid w:val="009D0A7A"/>
    <w:rsid w:val="009E5332"/>
    <w:rsid w:val="009F3230"/>
    <w:rsid w:val="00A142FF"/>
    <w:rsid w:val="00A20F63"/>
    <w:rsid w:val="00A23D70"/>
    <w:rsid w:val="00A2405A"/>
    <w:rsid w:val="00A324A2"/>
    <w:rsid w:val="00A43B41"/>
    <w:rsid w:val="00A51A5C"/>
    <w:rsid w:val="00A5230E"/>
    <w:rsid w:val="00A559FB"/>
    <w:rsid w:val="00A573F3"/>
    <w:rsid w:val="00A60306"/>
    <w:rsid w:val="00A61959"/>
    <w:rsid w:val="00A63035"/>
    <w:rsid w:val="00A74814"/>
    <w:rsid w:val="00A8054E"/>
    <w:rsid w:val="00A84C98"/>
    <w:rsid w:val="00A87812"/>
    <w:rsid w:val="00A91CCC"/>
    <w:rsid w:val="00AA52B9"/>
    <w:rsid w:val="00AA7EB3"/>
    <w:rsid w:val="00AB0212"/>
    <w:rsid w:val="00AB3B75"/>
    <w:rsid w:val="00AD24EC"/>
    <w:rsid w:val="00AD3282"/>
    <w:rsid w:val="00AE04F6"/>
    <w:rsid w:val="00B06A4A"/>
    <w:rsid w:val="00B072F3"/>
    <w:rsid w:val="00B07D0F"/>
    <w:rsid w:val="00B23A1E"/>
    <w:rsid w:val="00B34E6D"/>
    <w:rsid w:val="00B37DA9"/>
    <w:rsid w:val="00B7239C"/>
    <w:rsid w:val="00B833FA"/>
    <w:rsid w:val="00B8388C"/>
    <w:rsid w:val="00B85ACB"/>
    <w:rsid w:val="00B94CDB"/>
    <w:rsid w:val="00BC4FB2"/>
    <w:rsid w:val="00BD1F13"/>
    <w:rsid w:val="00BD2E02"/>
    <w:rsid w:val="00BE7E98"/>
    <w:rsid w:val="00BF55DC"/>
    <w:rsid w:val="00BF7F0A"/>
    <w:rsid w:val="00C04263"/>
    <w:rsid w:val="00C07B1B"/>
    <w:rsid w:val="00C1117A"/>
    <w:rsid w:val="00C17EEB"/>
    <w:rsid w:val="00C233D2"/>
    <w:rsid w:val="00C4683D"/>
    <w:rsid w:val="00C51AC9"/>
    <w:rsid w:val="00C60E5E"/>
    <w:rsid w:val="00C64A87"/>
    <w:rsid w:val="00C65435"/>
    <w:rsid w:val="00C81033"/>
    <w:rsid w:val="00C9600C"/>
    <w:rsid w:val="00CA01E4"/>
    <w:rsid w:val="00CA127D"/>
    <w:rsid w:val="00CA2096"/>
    <w:rsid w:val="00CB1B54"/>
    <w:rsid w:val="00CB4F4F"/>
    <w:rsid w:val="00CB5029"/>
    <w:rsid w:val="00CB6411"/>
    <w:rsid w:val="00CB6BF5"/>
    <w:rsid w:val="00CB7B4B"/>
    <w:rsid w:val="00CC3FC7"/>
    <w:rsid w:val="00CC7318"/>
    <w:rsid w:val="00CD3AF9"/>
    <w:rsid w:val="00D10450"/>
    <w:rsid w:val="00D133CA"/>
    <w:rsid w:val="00D2490A"/>
    <w:rsid w:val="00D26C69"/>
    <w:rsid w:val="00D35641"/>
    <w:rsid w:val="00D44863"/>
    <w:rsid w:val="00D501A9"/>
    <w:rsid w:val="00D54490"/>
    <w:rsid w:val="00D60AB3"/>
    <w:rsid w:val="00D645B8"/>
    <w:rsid w:val="00DA589F"/>
    <w:rsid w:val="00DB23FE"/>
    <w:rsid w:val="00DB7F5E"/>
    <w:rsid w:val="00DD396A"/>
    <w:rsid w:val="00DD5E3E"/>
    <w:rsid w:val="00DE45A5"/>
    <w:rsid w:val="00E13C5B"/>
    <w:rsid w:val="00E271F7"/>
    <w:rsid w:val="00E361A6"/>
    <w:rsid w:val="00E522F6"/>
    <w:rsid w:val="00E52DB2"/>
    <w:rsid w:val="00E574E5"/>
    <w:rsid w:val="00E62824"/>
    <w:rsid w:val="00E66EA7"/>
    <w:rsid w:val="00E750EB"/>
    <w:rsid w:val="00EA4626"/>
    <w:rsid w:val="00EA7B05"/>
    <w:rsid w:val="00EC7368"/>
    <w:rsid w:val="00EE04C8"/>
    <w:rsid w:val="00EE0550"/>
    <w:rsid w:val="00EF63F1"/>
    <w:rsid w:val="00F00EDF"/>
    <w:rsid w:val="00F0138B"/>
    <w:rsid w:val="00F0278B"/>
    <w:rsid w:val="00F14815"/>
    <w:rsid w:val="00F22E1A"/>
    <w:rsid w:val="00F37EF4"/>
    <w:rsid w:val="00F41D16"/>
    <w:rsid w:val="00F44F22"/>
    <w:rsid w:val="00F542A1"/>
    <w:rsid w:val="00F611B2"/>
    <w:rsid w:val="00F650F0"/>
    <w:rsid w:val="00F65115"/>
    <w:rsid w:val="00F71066"/>
    <w:rsid w:val="00F731B0"/>
    <w:rsid w:val="00F820CE"/>
    <w:rsid w:val="00F836FB"/>
    <w:rsid w:val="00F97369"/>
    <w:rsid w:val="00FA1A24"/>
    <w:rsid w:val="00FC2C75"/>
    <w:rsid w:val="00FD24DA"/>
    <w:rsid w:val="00FD5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3C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7C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7C7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76</Words>
  <Characters>2147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wensboro Public Schools</Company>
  <LinksUpToDate>false</LinksUpToDate>
  <CharactersWithSpaces>2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Lamb</dc:creator>
  <cp:lastModifiedBy>user</cp:lastModifiedBy>
  <cp:revision>6</cp:revision>
  <cp:lastPrinted>2016-01-05T15:40:00Z</cp:lastPrinted>
  <dcterms:created xsi:type="dcterms:W3CDTF">2016-01-05T15:36:00Z</dcterms:created>
  <dcterms:modified xsi:type="dcterms:W3CDTF">2016-01-05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